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5" r:id="rId2"/>
    <p:sldId id="356" r:id="rId3"/>
    <p:sldId id="357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365" r:id="rId12"/>
    <p:sldId id="366" r:id="rId13"/>
    <p:sldId id="367" r:id="rId14"/>
    <p:sldId id="368" r:id="rId15"/>
    <p:sldId id="369" r:id="rId16"/>
    <p:sldId id="370" r:id="rId17"/>
    <p:sldId id="342" r:id="rId18"/>
    <p:sldId id="343" r:id="rId19"/>
    <p:sldId id="267" r:id="rId20"/>
    <p:sldId id="268" r:id="rId21"/>
    <p:sldId id="344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2" r:id="rId30"/>
    <p:sldId id="353" r:id="rId31"/>
    <p:sldId id="354" r:id="rId32"/>
    <p:sldId id="269" r:id="rId33"/>
    <p:sldId id="270" r:id="rId34"/>
    <p:sldId id="271" r:id="rId35"/>
    <p:sldId id="272" r:id="rId36"/>
    <p:sldId id="273" r:id="rId37"/>
    <p:sldId id="274" r:id="rId38"/>
    <p:sldId id="275" r:id="rId39"/>
    <p:sldId id="276" r:id="rId40"/>
    <p:sldId id="277" r:id="rId41"/>
    <p:sldId id="278" r:id="rId42"/>
  </p:sldIdLst>
  <p:sldSz cx="9144000" cy="6858000" type="screen4x3"/>
  <p:notesSz cx="6811963" cy="9945688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2" d="100"/>
          <a:sy n="52" d="100"/>
        </p:scale>
        <p:origin x="-4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AF592-A92C-451D-902F-09CAEEBDE710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2F090-BAE7-40D8-85B9-8FF0E2A42C5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2B5442-D696-4D02-ABAD-674F01DA134E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C7150-5086-4089-A192-28C934B65A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2D4F9-CA39-4E60-8E12-57639BA69899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33177-3A51-4767-8522-5A7E971EBB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8556AD-CE25-425D-A71B-00BE24475E5A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455E2-E979-4AEF-8D69-765EB885821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B5866D-2353-49D4-B20F-B639E71D5EFF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279FE-66FC-44FA-AFD2-F572BFF17FC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9B4DA6-C96E-4864-8F32-3768D936F990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29AAD9-DEF3-42AB-BE1F-C16438C5FF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37099-9E18-4C97-AA60-81FA91B9DC18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BBADC-C314-455E-BFAD-1EC578C0E4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173B91-F173-437D-A00C-AACCF0B54795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8F899-5AE2-43DB-A126-B85B593706D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C99C4-61C8-4114-A450-BFAE1EF29B98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CD60B-6C42-4264-B388-978FA9E7E2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51BC0-ABD2-4E08-A8A8-8C9652EBC23E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52286-6FFA-402B-872A-658C66F649B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7BAB3-5126-4159-976B-EA94088AB8DF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59337-C347-48E4-9162-ED1EC5E1B5C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4579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216B665-0534-426C-93D6-CA0B41AAADFB}" type="datetimeFigureOut">
              <a:rPr lang="ru-RU"/>
              <a:pPr>
                <a:defRPr/>
              </a:pPr>
              <a:t>16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A9CD366-1C96-407B-8E16-41F2E79044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lecture 10-14-page-02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2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02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Бибердорф_Page_09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0"/>
            <a:ext cx="8870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1" descr="Бибердорф_Page_10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71462"/>
            <a:ext cx="8870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lecture9-09_Page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-242888"/>
            <a:ext cx="10063162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Рисунок 1" descr="Бибердорф_Page_15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1763" y="0"/>
            <a:ext cx="88804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Рисунок 1" descr="Бибердорф_Page_16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1763" y="0"/>
            <a:ext cx="88804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30724" name="Picture 4" descr="lecture11-10_Page_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063163" cy="731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31748" name="Picture 4" descr="lecture11-10_Page_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531813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26628" name="Picture 4" descr="lecture11-10_Page_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531813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 10-14-page-02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27652" name="Picture 4" descr="lecture11-10_Page_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8788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Рисунок 1" descr="Бибердорф_Page_09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0"/>
            <a:ext cx="8870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Рисунок 1" descr="Бибердорф_Page_11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0"/>
            <a:ext cx="8870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Рисунок 1" descr="Бибердорф_Page_12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1763" y="0"/>
            <a:ext cx="88804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Рисунок 1" descr="Бибердорф_Page_14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0"/>
            <a:ext cx="8870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Рисунок 1" descr="Бибердорф_Page_15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1763" y="0"/>
            <a:ext cx="88804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Рисунок 1" descr="Бибердорф_Page_16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1763" y="0"/>
            <a:ext cx="88804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Рисунок 1" descr="Бибердорф_Page_17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1763" y="0"/>
            <a:ext cx="88804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Рисунок 1" descr="Бибердорф_Page_18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0"/>
            <a:ext cx="8870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Рисунок 1" descr="Бибердорф_Page_19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938" y="0"/>
            <a:ext cx="88741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 10-14-page-02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10"/>
          <p:cNvGraphicFramePr>
            <a:graphicFrameLocks noChangeAspect="1"/>
          </p:cNvGraphicFramePr>
          <p:nvPr/>
        </p:nvGraphicFramePr>
        <p:xfrm>
          <a:off x="4857752" y="357166"/>
          <a:ext cx="3764670" cy="1828804"/>
        </p:xfrm>
        <a:graphic>
          <a:graphicData uri="http://schemas.openxmlformats.org/presentationml/2006/ole">
            <p:oleObj spid="_x0000_s70658" name="Equation" r:id="rId3" imgW="1879560" imgH="914400" progId="Equation.DSMT4">
              <p:embed/>
            </p:oleObj>
          </a:graphicData>
        </a:graphic>
      </p:graphicFrame>
      <p:graphicFrame>
        <p:nvGraphicFramePr>
          <p:cNvPr id="52227" name="Object 19"/>
          <p:cNvGraphicFramePr>
            <a:graphicFrameLocks noChangeAspect="1"/>
          </p:cNvGraphicFramePr>
          <p:nvPr/>
        </p:nvGraphicFramePr>
        <p:xfrm>
          <a:off x="0" y="2714620"/>
          <a:ext cx="9047621" cy="2000264"/>
        </p:xfrm>
        <a:graphic>
          <a:graphicData uri="http://schemas.openxmlformats.org/presentationml/2006/ole">
            <p:oleObj spid="_x0000_s70659" name="Equation" r:id="rId4" imgW="5537160" imgH="939600" progId="Equation.DSMT4">
              <p:embed/>
            </p:oleObj>
          </a:graphicData>
        </a:graphic>
      </p:graphicFrame>
      <p:graphicFrame>
        <p:nvGraphicFramePr>
          <p:cNvPr id="52228" name="Object 16"/>
          <p:cNvGraphicFramePr>
            <a:graphicFrameLocks noChangeAspect="1"/>
          </p:cNvGraphicFramePr>
          <p:nvPr/>
        </p:nvGraphicFramePr>
        <p:xfrm>
          <a:off x="785786" y="500042"/>
          <a:ext cx="3024187" cy="1568450"/>
        </p:xfrm>
        <a:graphic>
          <a:graphicData uri="http://schemas.openxmlformats.org/presentationml/2006/ole">
            <p:oleObj spid="_x0000_s70660" name="Equation" r:id="rId5" imgW="1574640" imgH="812520" progId="Equation.DSMT4">
              <p:embed/>
            </p:oleObj>
          </a:graphicData>
        </a:graphic>
      </p:graphicFrame>
      <p:graphicFrame>
        <p:nvGraphicFramePr>
          <p:cNvPr id="52229" name="Object 22"/>
          <p:cNvGraphicFramePr>
            <a:graphicFrameLocks noChangeAspect="1"/>
          </p:cNvGraphicFramePr>
          <p:nvPr/>
        </p:nvGraphicFramePr>
        <p:xfrm>
          <a:off x="1357290" y="4929198"/>
          <a:ext cx="6619039" cy="1357322"/>
        </p:xfrm>
        <a:graphic>
          <a:graphicData uri="http://schemas.openxmlformats.org/presentationml/2006/ole">
            <p:oleObj spid="_x0000_s70661" name="Equation" r:id="rId6" imgW="261612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Рисунок 1" descr="Бибердорф_Page_20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0"/>
            <a:ext cx="8870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28676" name="Picture 4" descr="lecture11-10_Page_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8788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29700" name="Picture 4" descr="lecture11-10_Page_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387350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30724" name="Picture 4" descr="lecture11-10_Page_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531813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31748" name="Picture 4" descr="lecture11-10_Page_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315913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32772" name="Picture 4" descr="lecture11-10_Page_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387350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33796" name="Picture 4" descr="lecture11-10_Page_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8788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34820" name="Picture 4" descr="lecture11-10_Page_3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35844" name="Picture 4" descr="lecture11-10_Page_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531813"/>
            <a:ext cx="10063163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 10-14-page-02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36868" name="Picture 4" descr="lecture11-10_Page_3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58788" y="0"/>
            <a:ext cx="10063163" cy="731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37892" name="Picture 4" descr="lecture11-10_Page_3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063163" cy="724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 10-14-page-02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 10-14-page-02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 10-14-page-02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 10-14-page-02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 10-14-page-02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</TotalTime>
  <Words>0</Words>
  <Application>Microsoft Office PowerPoint</Application>
  <PresentationFormat>Экран (4:3)</PresentationFormat>
  <Paragraphs>0</Paragraphs>
  <Slides>4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1</vt:i4>
      </vt:variant>
    </vt:vector>
  </HeadingPairs>
  <TitlesOfParts>
    <vt:vector size="43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</vt:vector>
  </TitlesOfParts>
  <Company>WareZ Provid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www.PHILka.RU</dc:creator>
  <cp:lastModifiedBy>www.PHILka.RU</cp:lastModifiedBy>
  <cp:revision>14</cp:revision>
  <dcterms:created xsi:type="dcterms:W3CDTF">2011-11-28T03:36:59Z</dcterms:created>
  <dcterms:modified xsi:type="dcterms:W3CDTF">2014-11-16T12:39:15Z</dcterms:modified>
</cp:coreProperties>
</file>